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0920037" w14:textId="56C2532B" w:rsidR="009107A6" w:rsidRDefault="009107A6" w:rsidP="009107A6">
      <w:pPr>
        <w:rPr>
          <w:b/>
        </w:rPr>
      </w:pPr>
    </w:p>
    <w:p w14:paraId="4C1F046A" w14:textId="6CA3EDF9" w:rsidR="009107A6" w:rsidRDefault="009107A6" w:rsidP="009107A6">
      <w:pPr>
        <w:pStyle w:val="Header"/>
      </w:pPr>
      <w:r>
        <w:t xml:space="preserve">Name: ___________________________________ </w:t>
      </w:r>
      <w:r>
        <w:tab/>
        <w:t xml:space="preserve">          </w:t>
      </w:r>
      <w:r w:rsidR="001769A1">
        <w:t xml:space="preserve">   </w:t>
      </w:r>
      <w:r w:rsidR="00346BB4">
        <w:t>September 6, 2019</w:t>
      </w:r>
      <w:bookmarkStart w:id="0" w:name="_GoBack"/>
      <w:bookmarkEnd w:id="0"/>
      <w:r w:rsidR="001769A1">
        <w:t xml:space="preserve">            </w:t>
      </w:r>
    </w:p>
    <w:p w14:paraId="5CF92674" w14:textId="77777777" w:rsidR="009107A6" w:rsidRPr="002454F4" w:rsidRDefault="009107A6" w:rsidP="009107A6">
      <w:pPr>
        <w:pStyle w:val="Header"/>
        <w:rPr>
          <w:sz w:val="28"/>
          <w:szCs w:val="28"/>
        </w:rPr>
      </w:pPr>
    </w:p>
    <w:p w14:paraId="5D452913" w14:textId="6869AE49" w:rsidR="009107A6" w:rsidRPr="002454F4" w:rsidRDefault="009107A6" w:rsidP="009107A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6 Trig </w:t>
      </w:r>
      <w:r w:rsidRPr="002454F4">
        <w:rPr>
          <w:b/>
          <w:sz w:val="28"/>
          <w:szCs w:val="28"/>
        </w:rPr>
        <w:t>Values of Angles on the Unit Circle</w:t>
      </w:r>
      <w:r w:rsidR="00C31B62">
        <w:rPr>
          <w:b/>
          <w:sz w:val="28"/>
          <w:szCs w:val="28"/>
        </w:rPr>
        <w:t xml:space="preserve"> </w:t>
      </w:r>
    </w:p>
    <w:p w14:paraId="41459E2F" w14:textId="77777777" w:rsidR="009107A6" w:rsidRDefault="009107A6" w:rsidP="009107A6">
      <w:r w:rsidRPr="000E274B">
        <w:rPr>
          <w:b/>
        </w:rPr>
        <w:tab/>
      </w:r>
    </w:p>
    <w:p w14:paraId="26D25A93" w14:textId="77777777" w:rsidR="009107A6" w:rsidRPr="000E274B" w:rsidRDefault="009107A6" w:rsidP="009107A6">
      <w:pPr>
        <w:rPr>
          <w:b/>
        </w:rPr>
      </w:pPr>
      <w:r w:rsidRPr="000E274B">
        <w:rPr>
          <w:b/>
        </w:rPr>
        <w:t>Find the coordinates of the point at the given angle on the unit circle.</w:t>
      </w:r>
    </w:p>
    <w:p w14:paraId="6EE989A6" w14:textId="77777777" w:rsidR="009107A6" w:rsidRDefault="009107A6" w:rsidP="009107A6"/>
    <w:p w14:paraId="105293C1" w14:textId="77777777" w:rsidR="009107A6" w:rsidRDefault="009107A6" w:rsidP="009107A6">
      <w:r>
        <w:t xml:space="preserve">1.  </w:t>
      </w:r>
      <w:r w:rsidRPr="000E274B">
        <w:rPr>
          <w:position w:val="-6"/>
        </w:rPr>
        <w:object w:dxaOrig="360" w:dyaOrig="320" w14:anchorId="72B32A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6pt;height:15.1pt" o:ole="">
            <v:imagedata r:id="rId4" o:title=""/>
          </v:shape>
          <o:OLEObject Type="Embed" ProgID="Equation.DSMT4" ShapeID="_x0000_i1025" DrawAspect="Content" ObjectID="_1629199099" r:id="rId5"/>
        </w:object>
      </w:r>
      <w:r>
        <w:tab/>
      </w:r>
      <w:r>
        <w:tab/>
      </w:r>
      <w:r>
        <w:tab/>
      </w:r>
      <w:r>
        <w:tab/>
      </w:r>
      <w:r>
        <w:tab/>
        <w:t xml:space="preserve">2.  </w:t>
      </w:r>
      <w:r w:rsidRPr="000E274B">
        <w:rPr>
          <w:position w:val="-6"/>
        </w:rPr>
        <w:object w:dxaOrig="460" w:dyaOrig="320" w14:anchorId="5E820E20">
          <v:shape id="_x0000_i1026" type="#_x0000_t75" style="width:24.4pt;height:15.1pt" o:ole="">
            <v:imagedata r:id="rId6" o:title=""/>
          </v:shape>
          <o:OLEObject Type="Embed" ProgID="Equation.DSMT4" ShapeID="_x0000_i1026" DrawAspect="Content" ObjectID="_1629199100" r:id="rId7"/>
        </w:object>
      </w:r>
      <w:r>
        <w:tab/>
      </w:r>
      <w:r>
        <w:tab/>
      </w:r>
      <w:r>
        <w:tab/>
      </w:r>
      <w:r>
        <w:tab/>
        <w:t xml:space="preserve">3.  </w:t>
      </w:r>
      <w:r w:rsidRPr="000E274B">
        <w:rPr>
          <w:position w:val="-6"/>
        </w:rPr>
        <w:object w:dxaOrig="620" w:dyaOrig="320" w14:anchorId="3E64C79A">
          <v:shape id="_x0000_i1027" type="#_x0000_t75" style="width:32.5pt;height:15.1pt" o:ole="">
            <v:imagedata r:id="rId8" o:title=""/>
          </v:shape>
          <o:OLEObject Type="Embed" ProgID="Equation.DSMT4" ShapeID="_x0000_i1027" DrawAspect="Content" ObjectID="_1629199101" r:id="rId9"/>
        </w:object>
      </w:r>
    </w:p>
    <w:p w14:paraId="4AFAFCB3" w14:textId="77777777" w:rsidR="009107A6" w:rsidRDefault="009107A6" w:rsidP="009107A6"/>
    <w:p w14:paraId="19BD319A" w14:textId="77777777" w:rsidR="009107A6" w:rsidRDefault="009107A6" w:rsidP="009107A6">
      <w:r>
        <w:t xml:space="preserve">4.  </w:t>
      </w:r>
      <w:r w:rsidRPr="000E274B">
        <w:rPr>
          <w:position w:val="-6"/>
        </w:rPr>
        <w:object w:dxaOrig="499" w:dyaOrig="320" w14:anchorId="3B4A40F4">
          <v:shape id="_x0000_i1028" type="#_x0000_t75" style="width:26.7pt;height:15.1pt" o:ole="">
            <v:imagedata r:id="rId10" o:title=""/>
          </v:shape>
          <o:OLEObject Type="Embed" ProgID="Equation.DSMT4" ShapeID="_x0000_i1028" DrawAspect="Content" ObjectID="_1629199102" r:id="rId11"/>
        </w:object>
      </w:r>
      <w:r>
        <w:tab/>
      </w:r>
      <w:r>
        <w:tab/>
      </w:r>
      <w:r>
        <w:tab/>
      </w:r>
      <w:r>
        <w:tab/>
        <w:t xml:space="preserve">5.  </w:t>
      </w:r>
      <w:r w:rsidRPr="000E274B">
        <w:rPr>
          <w:position w:val="-6"/>
        </w:rPr>
        <w:object w:dxaOrig="620" w:dyaOrig="320" w14:anchorId="2AAA9A99">
          <v:shape id="_x0000_i1029" type="#_x0000_t75" style="width:32.5pt;height:15.1pt" o:ole="">
            <v:imagedata r:id="rId12" o:title=""/>
          </v:shape>
          <o:OLEObject Type="Embed" ProgID="Equation.DSMT4" ShapeID="_x0000_i1029" DrawAspect="Content" ObjectID="_1629199103" r:id="rId13"/>
        </w:object>
      </w:r>
      <w:r>
        <w:tab/>
      </w:r>
      <w:r>
        <w:tab/>
      </w:r>
      <w:r>
        <w:tab/>
      </w:r>
      <w:r>
        <w:tab/>
        <w:t xml:space="preserve">6.  </w:t>
      </w:r>
      <w:r w:rsidRPr="000E274B">
        <w:rPr>
          <w:position w:val="-6"/>
        </w:rPr>
        <w:object w:dxaOrig="480" w:dyaOrig="320" w14:anchorId="6DF99DC5">
          <v:shape id="_x0000_i1030" type="#_x0000_t75" style="width:24.4pt;height:15.1pt" o:ole="">
            <v:imagedata r:id="rId14" o:title=""/>
          </v:shape>
          <o:OLEObject Type="Embed" ProgID="Equation.DSMT4" ShapeID="_x0000_i1030" DrawAspect="Content" ObjectID="_1629199104" r:id="rId15"/>
        </w:object>
      </w:r>
    </w:p>
    <w:p w14:paraId="0A249ADE" w14:textId="77777777" w:rsidR="009107A6" w:rsidRDefault="009107A6" w:rsidP="009107A6"/>
    <w:p w14:paraId="3955F9C9" w14:textId="77777777" w:rsidR="009107A6" w:rsidRDefault="009107A6" w:rsidP="009107A6">
      <w:r>
        <w:t xml:space="preserve">7.  </w:t>
      </w:r>
      <w:r w:rsidRPr="000E274B">
        <w:rPr>
          <w:position w:val="-6"/>
        </w:rPr>
        <w:object w:dxaOrig="499" w:dyaOrig="320" w14:anchorId="1C2685A1">
          <v:shape id="_x0000_i1031" type="#_x0000_t75" style="width:26.7pt;height:15.1pt" o:ole="">
            <v:imagedata r:id="rId16" o:title=""/>
          </v:shape>
          <o:OLEObject Type="Embed" ProgID="Equation.DSMT4" ShapeID="_x0000_i1031" DrawAspect="Content" ObjectID="_1629199105" r:id="rId17"/>
        </w:object>
      </w:r>
      <w:r>
        <w:tab/>
      </w:r>
      <w:r>
        <w:tab/>
      </w:r>
      <w:r>
        <w:tab/>
      </w:r>
      <w:r>
        <w:tab/>
        <w:t xml:space="preserve">8.  </w:t>
      </w:r>
      <w:r w:rsidRPr="000E274B">
        <w:rPr>
          <w:position w:val="-6"/>
        </w:rPr>
        <w:object w:dxaOrig="480" w:dyaOrig="320" w14:anchorId="0CE13D18">
          <v:shape id="_x0000_i1032" type="#_x0000_t75" style="width:24.4pt;height:15.1pt" o:ole="">
            <v:imagedata r:id="rId18" o:title=""/>
          </v:shape>
          <o:OLEObject Type="Embed" ProgID="Equation.DSMT4" ShapeID="_x0000_i1032" DrawAspect="Content" ObjectID="_1629199106" r:id="rId19"/>
        </w:object>
      </w:r>
      <w:r>
        <w:tab/>
      </w:r>
      <w:r>
        <w:tab/>
      </w:r>
      <w:r>
        <w:tab/>
      </w:r>
      <w:r>
        <w:tab/>
        <w:t xml:space="preserve">9.  </w:t>
      </w:r>
      <w:r w:rsidRPr="000E274B">
        <w:rPr>
          <w:position w:val="-6"/>
        </w:rPr>
        <w:object w:dxaOrig="620" w:dyaOrig="320" w14:anchorId="37F17FC3">
          <v:shape id="_x0000_i1033" type="#_x0000_t75" style="width:32.5pt;height:15.1pt" o:ole="">
            <v:imagedata r:id="rId20" o:title=""/>
          </v:shape>
          <o:OLEObject Type="Embed" ProgID="Equation.DSMT4" ShapeID="_x0000_i1033" DrawAspect="Content" ObjectID="_1629199107" r:id="rId21"/>
        </w:object>
      </w:r>
    </w:p>
    <w:p w14:paraId="325C6445" w14:textId="77777777" w:rsidR="009107A6" w:rsidRDefault="009107A6" w:rsidP="009107A6"/>
    <w:p w14:paraId="1D7F7326" w14:textId="77777777" w:rsidR="009107A6" w:rsidRDefault="009107A6" w:rsidP="009107A6">
      <w:r>
        <w:t xml:space="preserve">10.  </w:t>
      </w:r>
      <w:r w:rsidRPr="0055424B">
        <w:rPr>
          <w:position w:val="-24"/>
        </w:rPr>
        <w:object w:dxaOrig="260" w:dyaOrig="620" w14:anchorId="46BF1E9A">
          <v:shape id="_x0000_i1034" type="#_x0000_t75" style="width:12.75pt;height:32.5pt" o:ole="">
            <v:imagedata r:id="rId22" o:title=""/>
          </v:shape>
          <o:OLEObject Type="Embed" ProgID="Equation.3" ShapeID="_x0000_i1034" DrawAspect="Content" ObjectID="_1629199108" r:id="rId23"/>
        </w:object>
      </w:r>
      <w:r>
        <w:tab/>
      </w:r>
      <w:r>
        <w:tab/>
      </w:r>
      <w:r>
        <w:tab/>
      </w:r>
      <w:r>
        <w:tab/>
      </w:r>
      <w:r>
        <w:tab/>
        <w:t xml:space="preserve">11.  </w:t>
      </w:r>
      <w:r w:rsidRPr="0055424B">
        <w:rPr>
          <w:position w:val="-24"/>
        </w:rPr>
        <w:object w:dxaOrig="440" w:dyaOrig="620" w14:anchorId="2D05CDB7">
          <v:shape id="_x0000_i1035" type="#_x0000_t75" style="width:23.25pt;height:32.5pt" o:ole="">
            <v:imagedata r:id="rId24" o:title=""/>
          </v:shape>
          <o:OLEObject Type="Embed" ProgID="Equation.3" ShapeID="_x0000_i1035" DrawAspect="Content" ObjectID="_1629199109" r:id="rId25"/>
        </w:object>
      </w:r>
      <w:r>
        <w:tab/>
      </w:r>
      <w:r>
        <w:tab/>
      </w:r>
      <w:r>
        <w:tab/>
      </w:r>
      <w:r>
        <w:tab/>
        <w:t xml:space="preserve">12.  </w:t>
      </w:r>
      <w:r w:rsidRPr="0055424B">
        <w:rPr>
          <w:position w:val="-24"/>
        </w:rPr>
        <w:object w:dxaOrig="560" w:dyaOrig="620" w14:anchorId="52B1C22A">
          <v:shape id="_x0000_i1036" type="#_x0000_t75" style="width:27.85pt;height:32.5pt" o:ole="">
            <v:imagedata r:id="rId26" o:title=""/>
          </v:shape>
          <o:OLEObject Type="Embed" ProgID="Equation.3" ShapeID="_x0000_i1036" DrawAspect="Content" ObjectID="_1629199110" r:id="rId27"/>
        </w:object>
      </w:r>
    </w:p>
    <w:p w14:paraId="3D71489B" w14:textId="77777777" w:rsidR="009107A6" w:rsidRDefault="009107A6" w:rsidP="009107A6"/>
    <w:p w14:paraId="3DFB26F2" w14:textId="77777777" w:rsidR="009107A6" w:rsidRDefault="009107A6" w:rsidP="009107A6">
      <w:r>
        <w:t xml:space="preserve">13.  </w:t>
      </w:r>
      <w:r w:rsidRPr="0055424B">
        <w:rPr>
          <w:position w:val="-24"/>
        </w:rPr>
        <w:object w:dxaOrig="580" w:dyaOrig="620" w14:anchorId="0872B98D">
          <v:shape id="_x0000_i1037" type="#_x0000_t75" style="width:27.85pt;height:32.5pt" o:ole="">
            <v:imagedata r:id="rId28" o:title=""/>
          </v:shape>
          <o:OLEObject Type="Embed" ProgID="Equation.3" ShapeID="_x0000_i1037" DrawAspect="Content" ObjectID="_1629199111" r:id="rId29"/>
        </w:object>
      </w:r>
      <w:r>
        <w:tab/>
      </w:r>
      <w:r>
        <w:tab/>
      </w:r>
      <w:r>
        <w:tab/>
      </w:r>
      <w:r>
        <w:tab/>
        <w:t xml:space="preserve">14.  </w:t>
      </w:r>
      <w:r w:rsidRPr="00AC7CCA">
        <w:rPr>
          <w:position w:val="-24"/>
        </w:rPr>
        <w:object w:dxaOrig="480" w:dyaOrig="620" w14:anchorId="3445061A">
          <v:shape id="_x0000_i1038" type="#_x0000_t75" style="width:24.4pt;height:32.5pt" o:ole="">
            <v:imagedata r:id="rId30" o:title=""/>
          </v:shape>
          <o:OLEObject Type="Embed" ProgID="Equation.3" ShapeID="_x0000_i1038" DrawAspect="Content" ObjectID="_1629199112" r:id="rId31"/>
        </w:object>
      </w:r>
      <w:r>
        <w:tab/>
      </w:r>
      <w:r>
        <w:tab/>
      </w:r>
      <w:r>
        <w:tab/>
      </w:r>
      <w:r>
        <w:tab/>
        <w:t xml:space="preserve">15. </w:t>
      </w:r>
      <w:r w:rsidRPr="00AC7CCA">
        <w:rPr>
          <w:position w:val="-24"/>
        </w:rPr>
        <w:object w:dxaOrig="480" w:dyaOrig="620" w14:anchorId="5707EFE8">
          <v:shape id="_x0000_i1039" type="#_x0000_t75" style="width:24.4pt;height:32.5pt" o:ole="">
            <v:imagedata r:id="rId32" o:title=""/>
          </v:shape>
          <o:OLEObject Type="Embed" ProgID="Equation.3" ShapeID="_x0000_i1039" DrawAspect="Content" ObjectID="_1629199113" r:id="rId33"/>
        </w:object>
      </w:r>
    </w:p>
    <w:p w14:paraId="6711D413" w14:textId="77777777" w:rsidR="009107A6" w:rsidRDefault="009107A6" w:rsidP="009107A6"/>
    <w:p w14:paraId="3201C5A7" w14:textId="1C1ACCFA" w:rsidR="009107A6" w:rsidRDefault="009107A6" w:rsidP="009107A6">
      <w:r>
        <w:rPr>
          <w:b/>
        </w:rPr>
        <w:t>Find the 6 trig values for the following angles.</w:t>
      </w:r>
      <w:r w:rsidR="00010F42">
        <w:rPr>
          <w:b/>
        </w:rPr>
        <w:t xml:space="preserve"> Do not use a calculator.</w:t>
      </w:r>
    </w:p>
    <w:p w14:paraId="09086EF7" w14:textId="77777777" w:rsidR="009107A6" w:rsidRDefault="009107A6" w:rsidP="009107A6"/>
    <w:p w14:paraId="23959E4C" w14:textId="77777777" w:rsidR="009107A6" w:rsidRDefault="009107A6" w:rsidP="009107A6">
      <w:r>
        <w:t xml:space="preserve">16.  </w:t>
      </w:r>
      <w:r w:rsidRPr="00AA0142">
        <w:rPr>
          <w:position w:val="-6"/>
        </w:rPr>
        <w:object w:dxaOrig="520" w:dyaOrig="279" w14:anchorId="668B76AA">
          <v:shape id="_x0000_i1040" type="#_x0000_t75" style="width:26.7pt;height:12.75pt" o:ole="">
            <v:imagedata r:id="rId34" o:title=""/>
          </v:shape>
          <o:OLEObject Type="Embed" ProgID="Equation.3" ShapeID="_x0000_i1040" DrawAspect="Content" ObjectID="_1629199114" r:id="rId35"/>
        </w:object>
      </w:r>
    </w:p>
    <w:p w14:paraId="3DE695A9" w14:textId="77777777" w:rsidR="009107A6" w:rsidRDefault="009107A6" w:rsidP="009107A6"/>
    <w:p w14:paraId="52085C3F" w14:textId="77777777" w:rsidR="009107A6" w:rsidRDefault="009107A6" w:rsidP="009107A6"/>
    <w:p w14:paraId="25C7AD49" w14:textId="77777777" w:rsidR="009107A6" w:rsidRDefault="009107A6" w:rsidP="009107A6"/>
    <w:p w14:paraId="784F9F89" w14:textId="77777777" w:rsidR="009107A6" w:rsidRDefault="009107A6" w:rsidP="009107A6"/>
    <w:p w14:paraId="21A838B1" w14:textId="77777777" w:rsidR="009107A6" w:rsidRDefault="009107A6" w:rsidP="009107A6">
      <w:r>
        <w:t xml:space="preserve">17.  </w:t>
      </w:r>
      <w:r w:rsidRPr="00AA0142">
        <w:rPr>
          <w:position w:val="-24"/>
        </w:rPr>
        <w:object w:dxaOrig="380" w:dyaOrig="620" w14:anchorId="0F543A5E">
          <v:shape id="_x0000_i1041" type="#_x0000_t75" style="width:19.75pt;height:32.5pt" o:ole="">
            <v:imagedata r:id="rId36" o:title=""/>
          </v:shape>
          <o:OLEObject Type="Embed" ProgID="Equation.3" ShapeID="_x0000_i1041" DrawAspect="Content" ObjectID="_1629199115" r:id="rId37"/>
        </w:object>
      </w:r>
    </w:p>
    <w:p w14:paraId="4D93A3C2" w14:textId="77777777" w:rsidR="009107A6" w:rsidRDefault="009107A6" w:rsidP="009107A6"/>
    <w:p w14:paraId="33FE31ED" w14:textId="77777777" w:rsidR="009107A6" w:rsidRDefault="009107A6" w:rsidP="009107A6"/>
    <w:p w14:paraId="39CE32E1" w14:textId="77777777" w:rsidR="009107A6" w:rsidRDefault="009107A6" w:rsidP="009107A6"/>
    <w:p w14:paraId="3682BD27" w14:textId="77777777" w:rsidR="009107A6" w:rsidRDefault="009107A6" w:rsidP="009107A6"/>
    <w:p w14:paraId="509F4BB9" w14:textId="77777777" w:rsidR="009107A6" w:rsidRDefault="009107A6" w:rsidP="009107A6">
      <w:r>
        <w:t>18.</w:t>
      </w:r>
      <w:r w:rsidRPr="00AA0142">
        <w:rPr>
          <w:position w:val="-24"/>
        </w:rPr>
        <w:object w:dxaOrig="380" w:dyaOrig="620" w14:anchorId="2D4FDD20">
          <v:shape id="_x0000_i1042" type="#_x0000_t75" style="width:19.75pt;height:32.5pt" o:ole="">
            <v:imagedata r:id="rId38" o:title=""/>
          </v:shape>
          <o:OLEObject Type="Embed" ProgID="Equation.3" ShapeID="_x0000_i1042" DrawAspect="Content" ObjectID="_1629199116" r:id="rId39"/>
        </w:object>
      </w:r>
    </w:p>
    <w:p w14:paraId="0A28C7C9" w14:textId="77777777" w:rsidR="009107A6" w:rsidRDefault="009107A6" w:rsidP="009107A6"/>
    <w:p w14:paraId="598519BF" w14:textId="77777777" w:rsidR="009107A6" w:rsidRDefault="009107A6" w:rsidP="009107A6"/>
    <w:p w14:paraId="6239A946" w14:textId="77777777" w:rsidR="009107A6" w:rsidRDefault="009107A6" w:rsidP="009107A6"/>
    <w:p w14:paraId="591FCA0E" w14:textId="77777777" w:rsidR="009107A6" w:rsidRDefault="009107A6" w:rsidP="009107A6"/>
    <w:p w14:paraId="33975CF2" w14:textId="77777777" w:rsidR="009107A6" w:rsidRDefault="009107A6" w:rsidP="009107A6"/>
    <w:p w14:paraId="50D56BEE" w14:textId="77777777" w:rsidR="009107A6" w:rsidRDefault="009107A6" w:rsidP="009107A6">
      <w:r>
        <w:t xml:space="preserve">19.  </w:t>
      </w:r>
      <w:r w:rsidRPr="00AA0142">
        <w:rPr>
          <w:position w:val="-6"/>
        </w:rPr>
        <w:object w:dxaOrig="220" w:dyaOrig="220" w14:anchorId="6BE2D835">
          <v:shape id="_x0000_i1043" type="#_x0000_t75" style="width:10.45pt;height:10.45pt" o:ole="">
            <v:imagedata r:id="rId40" o:title=""/>
          </v:shape>
          <o:OLEObject Type="Embed" ProgID="Equation.3" ShapeID="_x0000_i1043" DrawAspect="Content" ObjectID="_1629199117" r:id="rId41"/>
        </w:object>
      </w:r>
    </w:p>
    <w:p w14:paraId="269A7642" w14:textId="77777777" w:rsidR="009107A6" w:rsidRDefault="009107A6" w:rsidP="009107A6"/>
    <w:p w14:paraId="0EB791EE" w14:textId="77777777" w:rsidR="009107A6" w:rsidRDefault="009107A6" w:rsidP="009107A6"/>
    <w:p w14:paraId="336603AB" w14:textId="77777777" w:rsidR="009107A6" w:rsidRDefault="009107A6" w:rsidP="009107A6"/>
    <w:p w14:paraId="6BA79767" w14:textId="77777777" w:rsidR="009107A6" w:rsidRDefault="009107A6" w:rsidP="009107A6"/>
    <w:p w14:paraId="176833EB" w14:textId="77777777" w:rsidR="009107A6" w:rsidRDefault="009107A6" w:rsidP="009107A6"/>
    <w:p w14:paraId="139C8E9F" w14:textId="77777777" w:rsidR="009107A6" w:rsidRDefault="009107A6" w:rsidP="009107A6">
      <w:r>
        <w:t>20.</w:t>
      </w:r>
      <w:r w:rsidRPr="00AA0142">
        <w:rPr>
          <w:position w:val="-6"/>
        </w:rPr>
        <w:object w:dxaOrig="499" w:dyaOrig="279" w14:anchorId="788D634F">
          <v:shape id="_x0000_i1044" type="#_x0000_t75" style="width:26.7pt;height:12.75pt" o:ole="">
            <v:imagedata r:id="rId42" o:title=""/>
          </v:shape>
          <o:OLEObject Type="Embed" ProgID="Equation.3" ShapeID="_x0000_i1044" DrawAspect="Content" ObjectID="_1629199118" r:id="rId43"/>
        </w:object>
      </w:r>
    </w:p>
    <w:p w14:paraId="781831D7" w14:textId="77777777" w:rsidR="009107A6" w:rsidRDefault="009107A6" w:rsidP="009107A6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533CFB44" w14:textId="77777777" w:rsidR="009107A6" w:rsidRDefault="009107A6" w:rsidP="009107A6"/>
    <w:p w14:paraId="65804AC6" w14:textId="77777777" w:rsidR="009107A6" w:rsidRDefault="009107A6" w:rsidP="009107A6"/>
    <w:p w14:paraId="05C17D6D" w14:textId="77777777" w:rsidR="009107A6" w:rsidRDefault="009107A6" w:rsidP="009107A6"/>
    <w:p w14:paraId="6AF57CDC" w14:textId="77777777" w:rsidR="009107A6" w:rsidRDefault="009107A6" w:rsidP="009107A6">
      <w:pPr>
        <w:rPr>
          <w:b/>
        </w:rPr>
      </w:pPr>
      <w:r>
        <w:lastRenderedPageBreak/>
        <w:t xml:space="preserve">Find the exact value of each.  </w:t>
      </w:r>
      <w:r w:rsidRPr="00D14257">
        <w:rPr>
          <w:b/>
        </w:rPr>
        <w:t>Do not use a calculator!!!</w:t>
      </w:r>
    </w:p>
    <w:p w14:paraId="66C401F3" w14:textId="77777777" w:rsidR="009107A6" w:rsidRDefault="009107A6" w:rsidP="009107A6">
      <w:r w:rsidRPr="00E30FD2">
        <w:rPr>
          <w:b/>
          <w:position w:val="-138"/>
        </w:rPr>
        <w:object w:dxaOrig="7800" w:dyaOrig="13599" w14:anchorId="6327C9DB">
          <v:shape id="_x0000_i1045" type="#_x0000_t75" style="width:509.8pt;height:680.5pt" o:ole="">
            <v:imagedata r:id="rId44" o:title=""/>
          </v:shape>
          <o:OLEObject Type="Embed" ProgID="Equation.DSMT4" ShapeID="_x0000_i1045" DrawAspect="Content" ObjectID="_1629199119" r:id="rId45"/>
        </w:object>
      </w:r>
    </w:p>
    <w:p w14:paraId="088BB533" w14:textId="77777777" w:rsidR="00B74D64" w:rsidRDefault="00B74D64"/>
    <w:sectPr w:rsidR="00B74D64" w:rsidSect="009107A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3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107A6"/>
    <w:rsid w:val="00010F42"/>
    <w:rsid w:val="001769A1"/>
    <w:rsid w:val="00346BB4"/>
    <w:rsid w:val="005E280F"/>
    <w:rsid w:val="009107A6"/>
    <w:rsid w:val="00B74D64"/>
    <w:rsid w:val="00C31B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  <w14:docId w14:val="67AB0CF2"/>
  <w15:chartTrackingRefBased/>
  <w15:docId w15:val="{67E87C9A-9EB4-4E00-B69D-1C29994A23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107A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9107A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9107A6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151</Words>
  <Characters>86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a Milani</dc:creator>
  <cp:keywords/>
  <dc:description/>
  <cp:lastModifiedBy>Angela Milani</cp:lastModifiedBy>
  <cp:revision>5</cp:revision>
  <dcterms:created xsi:type="dcterms:W3CDTF">2017-08-27T17:05:00Z</dcterms:created>
  <dcterms:modified xsi:type="dcterms:W3CDTF">2019-09-05T18:32:00Z</dcterms:modified>
</cp:coreProperties>
</file>